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D0F4EA2" w14:textId="77777777" w:rsidR="0034625B" w:rsidRPr="00583E38" w:rsidRDefault="00583E38">
      <w:pPr>
        <w:rPr>
          <w:b/>
          <w:sz w:val="28"/>
          <w:szCs w:val="28"/>
        </w:rPr>
      </w:pPr>
      <w:r w:rsidRPr="00583E38">
        <w:rPr>
          <w:b/>
          <w:sz w:val="28"/>
          <w:szCs w:val="28"/>
        </w:rPr>
        <w:t>Name:</w:t>
      </w:r>
      <w:r w:rsidR="00CF25E8">
        <w:rPr>
          <w:b/>
          <w:sz w:val="28"/>
          <w:szCs w:val="28"/>
        </w:rPr>
        <w:t xml:space="preserve"> </w:t>
      </w:r>
    </w:p>
    <w:p w14:paraId="1F484218" w14:textId="77777777" w:rsidR="00583E38" w:rsidRPr="00583E38" w:rsidRDefault="00583E38">
      <w:pPr>
        <w:rPr>
          <w:b/>
          <w:sz w:val="28"/>
          <w:szCs w:val="28"/>
        </w:rPr>
      </w:pPr>
      <w:r w:rsidRPr="00583E38">
        <w:rPr>
          <w:b/>
          <w:sz w:val="28"/>
          <w:szCs w:val="28"/>
        </w:rPr>
        <w:t>C++ Programming</w:t>
      </w:r>
    </w:p>
    <w:p w14:paraId="321C50C3" w14:textId="77777777" w:rsidR="00824A2F" w:rsidRPr="00583E38" w:rsidRDefault="00583E38">
      <w:pPr>
        <w:rPr>
          <w:b/>
          <w:sz w:val="28"/>
          <w:szCs w:val="28"/>
        </w:rPr>
      </w:pPr>
      <w:r w:rsidRPr="00583E38">
        <w:rPr>
          <w:b/>
          <w:sz w:val="28"/>
          <w:szCs w:val="28"/>
        </w:rPr>
        <w:t>Setting up a C</w:t>
      </w:r>
      <w:r w:rsidR="00095894">
        <w:rPr>
          <w:b/>
          <w:sz w:val="28"/>
          <w:szCs w:val="28"/>
        </w:rPr>
        <w:t>++ Project in Visual Studio 2010</w:t>
      </w:r>
    </w:p>
    <w:p w14:paraId="03530B9B" w14:textId="77777777" w:rsidR="00583E38" w:rsidRDefault="00583E38"/>
    <w:p w14:paraId="23F0E6B8" w14:textId="77777777" w:rsidR="00583E38" w:rsidRDefault="00583E38" w:rsidP="00583E38">
      <w:pPr>
        <w:numPr>
          <w:ilvl w:val="0"/>
          <w:numId w:val="1"/>
        </w:numPr>
      </w:pPr>
      <w:r>
        <w:t>From the Start Menu sel</w:t>
      </w:r>
      <w:r w:rsidR="00095894">
        <w:t>ect Microsoft Visual Studio 2010</w:t>
      </w:r>
      <w:r>
        <w:t>.</w:t>
      </w:r>
    </w:p>
    <w:p w14:paraId="6BCFD72B" w14:textId="77777777" w:rsidR="00583E38" w:rsidRDefault="00583E38" w:rsidP="00583E38"/>
    <w:p w14:paraId="1F7E718D" w14:textId="77777777" w:rsidR="00617C7B" w:rsidRDefault="00617C7B" w:rsidP="00583E38">
      <w:pPr>
        <w:rPr>
          <w:noProof/>
        </w:rPr>
      </w:pPr>
    </w:p>
    <w:p w14:paraId="50D6FB79" w14:textId="77777777" w:rsidR="00583E38" w:rsidRDefault="00617C7B" w:rsidP="00583E38">
      <w:r>
        <w:rPr>
          <w:noProof/>
        </w:rPr>
        <w:drawing>
          <wp:inline distT="0" distB="0" distL="0" distR="0" wp14:anchorId="657FE337" wp14:editId="763C95C9">
            <wp:extent cx="3039414" cy="3612357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"/>
                    <a:srcRect t="48826" r="77615" b="3877"/>
                    <a:stretch/>
                  </pic:blipFill>
                  <pic:spPr bwMode="auto">
                    <a:xfrm>
                      <a:off x="0" y="0"/>
                      <a:ext cx="3059308" cy="363600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27A3536" w14:textId="77777777" w:rsidR="00583E38" w:rsidRDefault="00583E38" w:rsidP="00583E38"/>
    <w:p w14:paraId="055833CF" w14:textId="77777777" w:rsidR="00583E38" w:rsidRDefault="00583E38" w:rsidP="00583E38">
      <w:pPr>
        <w:numPr>
          <w:ilvl w:val="0"/>
          <w:numId w:val="1"/>
        </w:numPr>
      </w:pPr>
      <w:r>
        <w:t>Select File → New → Project</w:t>
      </w:r>
    </w:p>
    <w:p w14:paraId="23C841DA" w14:textId="77777777" w:rsidR="00583E38" w:rsidRDefault="00583E38" w:rsidP="00583E38"/>
    <w:p w14:paraId="5492FDC5" w14:textId="77777777" w:rsidR="00583E38" w:rsidRDefault="00446DAF" w:rsidP="00583E38">
      <w:r>
        <w:rPr>
          <w:noProof/>
        </w:rPr>
        <w:drawing>
          <wp:inline distT="0" distB="0" distL="0" distR="0" wp14:anchorId="0D4B33F0" wp14:editId="191431AA">
            <wp:extent cx="3086636" cy="2564951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 r="68750" b="5848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07268" cy="258209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261E4389" w14:textId="77777777" w:rsidR="00583E38" w:rsidRDefault="00583E38" w:rsidP="00583E38"/>
    <w:p w14:paraId="7211B7DB" w14:textId="77777777" w:rsidR="00583E38" w:rsidRDefault="00583E38" w:rsidP="00583E38">
      <w:pPr>
        <w:numPr>
          <w:ilvl w:val="0"/>
          <w:numId w:val="1"/>
        </w:numPr>
      </w:pPr>
      <w:r>
        <w:lastRenderedPageBreak/>
        <w:t xml:space="preserve">In the New Project Dialog, select an empty C++ project and name it </w:t>
      </w:r>
      <w:r w:rsidRPr="00583E38">
        <w:rPr>
          <w:i/>
        </w:rPr>
        <w:t>Hello</w:t>
      </w:r>
    </w:p>
    <w:p w14:paraId="2CC74BA3" w14:textId="77777777" w:rsidR="00583E38" w:rsidRDefault="00583E38" w:rsidP="00583E38"/>
    <w:p w14:paraId="74AD8873" w14:textId="77777777" w:rsidR="00583E38" w:rsidRDefault="00446DAF" w:rsidP="00583E38">
      <w:r>
        <w:rPr>
          <w:noProof/>
        </w:rPr>
        <w:drawing>
          <wp:inline distT="0" distB="0" distL="0" distR="0" wp14:anchorId="36C2186E" wp14:editId="4F300D5A">
            <wp:extent cx="2853055" cy="1967865"/>
            <wp:effectExtent l="19050" t="0" r="4445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3055" cy="19678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4058949F" w14:textId="77777777" w:rsidR="00583E38" w:rsidRDefault="00583E38" w:rsidP="00583E38"/>
    <w:p w14:paraId="214A6085" w14:textId="77777777" w:rsidR="00583E38" w:rsidRDefault="00583E38" w:rsidP="00583E38">
      <w:pPr>
        <w:numPr>
          <w:ilvl w:val="0"/>
          <w:numId w:val="1"/>
        </w:numPr>
      </w:pPr>
      <w:r>
        <w:t>In the Solution Explorer you will see three empty folders; Header Files, Resource Files, and Source Files.</w:t>
      </w:r>
    </w:p>
    <w:p w14:paraId="3D65901B" w14:textId="77777777" w:rsidR="00583E38" w:rsidRDefault="00583E38" w:rsidP="00583E38"/>
    <w:p w14:paraId="7C5621B7" w14:textId="77777777" w:rsidR="00583E38" w:rsidRDefault="00446DAF" w:rsidP="00583E38">
      <w:r>
        <w:rPr>
          <w:noProof/>
        </w:rPr>
        <w:drawing>
          <wp:inline distT="0" distB="0" distL="0" distR="0" wp14:anchorId="017D03ED" wp14:editId="340C407D">
            <wp:extent cx="1983346" cy="2136387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 r="85417" b="7535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1249" cy="2144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F585561" w14:textId="77777777" w:rsidR="00583E38" w:rsidRDefault="00583E38" w:rsidP="00583E38"/>
    <w:p w14:paraId="4AD0334B" w14:textId="77777777" w:rsidR="00583E38" w:rsidRDefault="00583E38" w:rsidP="00583E38">
      <w:pPr>
        <w:numPr>
          <w:ilvl w:val="0"/>
          <w:numId w:val="1"/>
        </w:numPr>
      </w:pPr>
      <w:r>
        <w:t>Add a C++ Source File by right-clicking on the project name Hello and selecting Add → New Item.</w:t>
      </w:r>
    </w:p>
    <w:p w14:paraId="304CA1E8" w14:textId="77777777" w:rsidR="00583E38" w:rsidRDefault="00583E38" w:rsidP="00583E38"/>
    <w:p w14:paraId="06EC1D12" w14:textId="77777777" w:rsidR="00583E38" w:rsidRDefault="00446DAF" w:rsidP="00583E38">
      <w:r>
        <w:rPr>
          <w:noProof/>
        </w:rPr>
        <w:drawing>
          <wp:inline distT="0" distB="0" distL="0" distR="0" wp14:anchorId="5512C763" wp14:editId="4C780D59">
            <wp:extent cx="2164715" cy="2100580"/>
            <wp:effectExtent l="19050" t="0" r="6985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 r="66667" b="4868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4715" cy="21005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2B240293" w14:textId="77777777" w:rsidR="00583E38" w:rsidRDefault="00583E38" w:rsidP="00583E38">
      <w:pPr>
        <w:numPr>
          <w:ilvl w:val="0"/>
          <w:numId w:val="1"/>
        </w:numPr>
      </w:pPr>
      <w:r>
        <w:lastRenderedPageBreak/>
        <w:t xml:space="preserve">Select a C++ Source File from the Code group and name it </w:t>
      </w:r>
      <w:r w:rsidRPr="00583E38">
        <w:rPr>
          <w:i/>
        </w:rPr>
        <w:t>hello.cpp</w:t>
      </w:r>
      <w:r>
        <w:t xml:space="preserve"> and click the Add button and you will notice the file has been added to your Source Files folder.</w:t>
      </w:r>
    </w:p>
    <w:p w14:paraId="1F837C60" w14:textId="77777777" w:rsidR="00583E38" w:rsidRDefault="00583E38" w:rsidP="00583E38"/>
    <w:p w14:paraId="1247207B" w14:textId="77777777" w:rsidR="00583E38" w:rsidRDefault="00446DAF" w:rsidP="00583E38">
      <w:r>
        <w:rPr>
          <w:noProof/>
        </w:rPr>
        <w:drawing>
          <wp:inline distT="0" distB="0" distL="0" distR="0" wp14:anchorId="34A4F28A" wp14:editId="36F95E7E">
            <wp:extent cx="2974975" cy="1944370"/>
            <wp:effectExtent l="1905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4975" cy="19443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4DB5CB9A" w14:textId="77777777" w:rsidR="00583E38" w:rsidRDefault="00583E38" w:rsidP="00583E38"/>
    <w:p w14:paraId="5250A045" w14:textId="77777777" w:rsidR="00583E38" w:rsidRDefault="00583E38" w:rsidP="00583E38"/>
    <w:p w14:paraId="7A216249" w14:textId="77777777" w:rsidR="00583E38" w:rsidRDefault="00446DAF" w:rsidP="00583E38">
      <w:r>
        <w:rPr>
          <w:noProof/>
        </w:rPr>
        <w:drawing>
          <wp:inline distT="0" distB="0" distL="0" distR="0" wp14:anchorId="17AAD0C2" wp14:editId="0F1752CF">
            <wp:extent cx="1950085" cy="1672590"/>
            <wp:effectExtent l="1905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 t="13333" r="85417" b="6666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0085" cy="16725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6DC487F2" w14:textId="77777777" w:rsidR="00583E38" w:rsidRDefault="00583E38" w:rsidP="00583E38"/>
    <w:p w14:paraId="27A051D1" w14:textId="77777777" w:rsidR="00583E38" w:rsidRDefault="00583E38" w:rsidP="00583E38">
      <w:pPr>
        <w:numPr>
          <w:ilvl w:val="0"/>
          <w:numId w:val="1"/>
        </w:numPr>
      </w:pPr>
      <w:r>
        <w:t>Now add the following code to the open window.</w:t>
      </w:r>
    </w:p>
    <w:p w14:paraId="4C6F7EFD" w14:textId="77777777" w:rsidR="00583E38" w:rsidRDefault="00583E38" w:rsidP="00583E38"/>
    <w:p w14:paraId="6C67955C" w14:textId="77777777" w:rsidR="00583E38" w:rsidRPr="00583E38" w:rsidRDefault="00583E38" w:rsidP="00583E38">
      <w:pPr>
        <w:autoSpaceDE w:val="0"/>
        <w:autoSpaceDN w:val="0"/>
        <w:adjustRightInd w:val="0"/>
        <w:rPr>
          <w:rFonts w:ascii="Courier New" w:hAnsi="Courier New" w:cs="Courier New"/>
          <w:noProof/>
          <w:color w:val="A31515"/>
          <w:sz w:val="28"/>
          <w:szCs w:val="28"/>
        </w:rPr>
      </w:pPr>
      <w:r w:rsidRPr="00583E38">
        <w:rPr>
          <w:rFonts w:ascii="Courier New" w:hAnsi="Courier New" w:cs="Courier New"/>
          <w:noProof/>
          <w:color w:val="0000FF"/>
          <w:sz w:val="28"/>
          <w:szCs w:val="28"/>
        </w:rPr>
        <w:t>#include</w:t>
      </w:r>
      <w:r w:rsidRPr="00583E38">
        <w:rPr>
          <w:rFonts w:ascii="Courier New" w:hAnsi="Courier New" w:cs="Courier New"/>
          <w:noProof/>
          <w:sz w:val="28"/>
          <w:szCs w:val="28"/>
        </w:rPr>
        <w:t xml:space="preserve"> </w:t>
      </w:r>
      <w:r w:rsidRPr="00583E38">
        <w:rPr>
          <w:rFonts w:ascii="Courier New" w:hAnsi="Courier New" w:cs="Courier New"/>
          <w:noProof/>
          <w:color w:val="A31515"/>
          <w:sz w:val="28"/>
          <w:szCs w:val="28"/>
        </w:rPr>
        <w:t>&lt;iostream&gt;</w:t>
      </w:r>
    </w:p>
    <w:p w14:paraId="5CD9E860" w14:textId="77777777" w:rsidR="00583E38" w:rsidRPr="00583E38" w:rsidRDefault="00583E38" w:rsidP="00583E38">
      <w:pPr>
        <w:autoSpaceDE w:val="0"/>
        <w:autoSpaceDN w:val="0"/>
        <w:adjustRightInd w:val="0"/>
        <w:rPr>
          <w:rFonts w:ascii="Courier New" w:hAnsi="Courier New" w:cs="Courier New"/>
          <w:noProof/>
          <w:sz w:val="28"/>
          <w:szCs w:val="28"/>
        </w:rPr>
      </w:pPr>
      <w:r w:rsidRPr="00583E38">
        <w:rPr>
          <w:rFonts w:ascii="Courier New" w:hAnsi="Courier New" w:cs="Courier New"/>
          <w:noProof/>
          <w:color w:val="0000FF"/>
          <w:sz w:val="28"/>
          <w:szCs w:val="28"/>
        </w:rPr>
        <w:t>using</w:t>
      </w:r>
      <w:r w:rsidRPr="00583E38">
        <w:rPr>
          <w:rFonts w:ascii="Courier New" w:hAnsi="Courier New" w:cs="Courier New"/>
          <w:noProof/>
          <w:sz w:val="28"/>
          <w:szCs w:val="28"/>
        </w:rPr>
        <w:t xml:space="preserve"> </w:t>
      </w:r>
      <w:r w:rsidRPr="00583E38">
        <w:rPr>
          <w:rFonts w:ascii="Courier New" w:hAnsi="Courier New" w:cs="Courier New"/>
          <w:noProof/>
          <w:color w:val="0000FF"/>
          <w:sz w:val="28"/>
          <w:szCs w:val="28"/>
        </w:rPr>
        <w:t>namespace</w:t>
      </w:r>
      <w:r w:rsidRPr="00583E38">
        <w:rPr>
          <w:rFonts w:ascii="Courier New" w:hAnsi="Courier New" w:cs="Courier New"/>
          <w:noProof/>
          <w:sz w:val="28"/>
          <w:szCs w:val="28"/>
        </w:rPr>
        <w:t xml:space="preserve"> std;</w:t>
      </w:r>
    </w:p>
    <w:p w14:paraId="2EB491C1" w14:textId="77777777" w:rsidR="00583E38" w:rsidRPr="00583E38" w:rsidRDefault="00583E38" w:rsidP="00583E38">
      <w:pPr>
        <w:autoSpaceDE w:val="0"/>
        <w:autoSpaceDN w:val="0"/>
        <w:adjustRightInd w:val="0"/>
        <w:rPr>
          <w:rFonts w:ascii="Courier New" w:hAnsi="Courier New" w:cs="Courier New"/>
          <w:noProof/>
          <w:sz w:val="28"/>
          <w:szCs w:val="28"/>
        </w:rPr>
      </w:pPr>
    </w:p>
    <w:p w14:paraId="60485BA6" w14:textId="77777777" w:rsidR="00583E38" w:rsidRPr="00583E38" w:rsidRDefault="00583E38" w:rsidP="00583E38">
      <w:pPr>
        <w:autoSpaceDE w:val="0"/>
        <w:autoSpaceDN w:val="0"/>
        <w:adjustRightInd w:val="0"/>
        <w:rPr>
          <w:rFonts w:ascii="Courier New" w:hAnsi="Courier New" w:cs="Courier New"/>
          <w:noProof/>
          <w:sz w:val="28"/>
          <w:szCs w:val="28"/>
        </w:rPr>
      </w:pPr>
      <w:r w:rsidRPr="00583E38">
        <w:rPr>
          <w:rFonts w:ascii="Courier New" w:hAnsi="Courier New" w:cs="Courier New"/>
          <w:noProof/>
          <w:color w:val="0000FF"/>
          <w:sz w:val="28"/>
          <w:szCs w:val="28"/>
        </w:rPr>
        <w:t>int</w:t>
      </w:r>
      <w:r w:rsidRPr="00583E38">
        <w:rPr>
          <w:rFonts w:ascii="Courier New" w:hAnsi="Courier New" w:cs="Courier New"/>
          <w:noProof/>
          <w:sz w:val="28"/>
          <w:szCs w:val="28"/>
        </w:rPr>
        <w:t xml:space="preserve"> main()</w:t>
      </w:r>
    </w:p>
    <w:p w14:paraId="52F0D488" w14:textId="77777777" w:rsidR="00583E38" w:rsidRPr="00583E38" w:rsidRDefault="00583E38" w:rsidP="00583E38">
      <w:pPr>
        <w:autoSpaceDE w:val="0"/>
        <w:autoSpaceDN w:val="0"/>
        <w:adjustRightInd w:val="0"/>
        <w:rPr>
          <w:rFonts w:ascii="Courier New" w:hAnsi="Courier New" w:cs="Courier New"/>
          <w:noProof/>
          <w:sz w:val="28"/>
          <w:szCs w:val="28"/>
        </w:rPr>
      </w:pPr>
      <w:r w:rsidRPr="00583E38">
        <w:rPr>
          <w:rFonts w:ascii="Courier New" w:hAnsi="Courier New" w:cs="Courier New"/>
          <w:noProof/>
          <w:sz w:val="28"/>
          <w:szCs w:val="28"/>
        </w:rPr>
        <w:t>{</w:t>
      </w:r>
    </w:p>
    <w:p w14:paraId="7C164E74" w14:textId="77777777" w:rsidR="00583E38" w:rsidRPr="00583E38" w:rsidRDefault="00583E38" w:rsidP="00583E38">
      <w:pPr>
        <w:autoSpaceDE w:val="0"/>
        <w:autoSpaceDN w:val="0"/>
        <w:adjustRightInd w:val="0"/>
        <w:rPr>
          <w:rFonts w:ascii="Courier New" w:hAnsi="Courier New" w:cs="Courier New"/>
          <w:noProof/>
          <w:sz w:val="28"/>
          <w:szCs w:val="28"/>
        </w:rPr>
      </w:pPr>
      <w:r w:rsidRPr="00583E38">
        <w:rPr>
          <w:rFonts w:ascii="Courier New" w:hAnsi="Courier New" w:cs="Courier New"/>
          <w:noProof/>
          <w:sz w:val="28"/>
          <w:szCs w:val="28"/>
        </w:rPr>
        <w:tab/>
        <w:t xml:space="preserve">cout &lt;&lt; </w:t>
      </w:r>
      <w:r w:rsidRPr="00583E38">
        <w:rPr>
          <w:rFonts w:ascii="Courier New" w:hAnsi="Courier New" w:cs="Courier New"/>
          <w:noProof/>
          <w:color w:val="A31515"/>
          <w:sz w:val="28"/>
          <w:szCs w:val="28"/>
        </w:rPr>
        <w:t>"Hello World"</w:t>
      </w:r>
      <w:r w:rsidRPr="00583E38">
        <w:rPr>
          <w:rFonts w:ascii="Courier New" w:hAnsi="Courier New" w:cs="Courier New"/>
          <w:noProof/>
          <w:sz w:val="28"/>
          <w:szCs w:val="28"/>
        </w:rPr>
        <w:t xml:space="preserve"> &lt;&lt; endl;</w:t>
      </w:r>
    </w:p>
    <w:p w14:paraId="7ECCAB4D" w14:textId="77777777" w:rsidR="00583E38" w:rsidRPr="00583E38" w:rsidRDefault="00583E38" w:rsidP="00583E38">
      <w:pPr>
        <w:autoSpaceDE w:val="0"/>
        <w:autoSpaceDN w:val="0"/>
        <w:adjustRightInd w:val="0"/>
        <w:rPr>
          <w:rFonts w:ascii="Courier New" w:hAnsi="Courier New" w:cs="Courier New"/>
          <w:noProof/>
          <w:sz w:val="28"/>
          <w:szCs w:val="28"/>
        </w:rPr>
      </w:pPr>
      <w:r w:rsidRPr="00583E38">
        <w:rPr>
          <w:rFonts w:ascii="Courier New" w:hAnsi="Courier New" w:cs="Courier New"/>
          <w:noProof/>
          <w:sz w:val="28"/>
          <w:szCs w:val="28"/>
        </w:rPr>
        <w:tab/>
      </w:r>
      <w:r w:rsidRPr="00583E38">
        <w:rPr>
          <w:rFonts w:ascii="Courier New" w:hAnsi="Courier New" w:cs="Courier New"/>
          <w:noProof/>
          <w:color w:val="0000FF"/>
          <w:sz w:val="28"/>
          <w:szCs w:val="28"/>
        </w:rPr>
        <w:t>return</w:t>
      </w:r>
      <w:r w:rsidRPr="00583E38">
        <w:rPr>
          <w:rFonts w:ascii="Courier New" w:hAnsi="Courier New" w:cs="Courier New"/>
          <w:noProof/>
          <w:sz w:val="28"/>
          <w:szCs w:val="28"/>
        </w:rPr>
        <w:t xml:space="preserve"> 0;</w:t>
      </w:r>
    </w:p>
    <w:p w14:paraId="0CD4B039" w14:textId="77777777" w:rsidR="00583E38" w:rsidRDefault="00583E38" w:rsidP="00583E38">
      <w:pPr>
        <w:rPr>
          <w:rFonts w:ascii="Courier New" w:hAnsi="Courier New" w:cs="Courier New"/>
          <w:noProof/>
          <w:sz w:val="28"/>
          <w:szCs w:val="28"/>
        </w:rPr>
      </w:pPr>
      <w:r w:rsidRPr="00583E38">
        <w:rPr>
          <w:rFonts w:ascii="Courier New" w:hAnsi="Courier New" w:cs="Courier New"/>
          <w:noProof/>
          <w:sz w:val="28"/>
          <w:szCs w:val="28"/>
        </w:rPr>
        <w:t>}</w:t>
      </w:r>
    </w:p>
    <w:p w14:paraId="567928F0" w14:textId="77777777" w:rsidR="00583E38" w:rsidRDefault="00583E38" w:rsidP="00583E38">
      <w:pPr>
        <w:rPr>
          <w:rFonts w:ascii="Courier New" w:hAnsi="Courier New" w:cs="Courier New"/>
          <w:noProof/>
          <w:sz w:val="28"/>
          <w:szCs w:val="28"/>
        </w:rPr>
      </w:pPr>
    </w:p>
    <w:p w14:paraId="01245BCE" w14:textId="02DADB41" w:rsidR="003550D3" w:rsidRDefault="003550D3" w:rsidP="003550D3">
      <w:pPr>
        <w:numPr>
          <w:ilvl w:val="0"/>
          <w:numId w:val="1"/>
        </w:numPr>
        <w:rPr>
          <w:noProof/>
        </w:rPr>
      </w:pPr>
      <w:r w:rsidRPr="003550D3">
        <w:rPr>
          <w:noProof/>
        </w:rPr>
        <w:t>We will now run the program.  In earlier versions of Visual C++ (2008 and earlier) when you selected Start Without Debugging, the output console sta</w:t>
      </w:r>
      <w:r w:rsidR="000119E0">
        <w:rPr>
          <w:noProof/>
        </w:rPr>
        <w:t>yed</w:t>
      </w:r>
      <w:r w:rsidRPr="003550D3">
        <w:rPr>
          <w:noProof/>
        </w:rPr>
        <w:t xml:space="preserve"> open.  In Visual C++ 2010 it closes right away which makes it difficult to admire your work.</w:t>
      </w:r>
      <w:r w:rsidR="00446DAF">
        <w:rPr>
          <w:noProof/>
        </w:rPr>
        <w:t xml:space="preserve">  We could use system(“pause”) </w:t>
      </w:r>
      <w:r w:rsidRPr="003550D3">
        <w:rPr>
          <w:noProof/>
        </w:rPr>
        <w:t xml:space="preserve">or getchar() to pause but a better method is to set your project properties.  To do this, right-click on your project name in the solution explorer which will open the Project Properties window.  </w:t>
      </w:r>
      <w:r w:rsidRPr="003550D3">
        <w:rPr>
          <w:noProof/>
        </w:rPr>
        <w:lastRenderedPageBreak/>
        <w:t>You need to set the Configuration Properties\Linker\System\SubSystem to Console as such:</w:t>
      </w:r>
    </w:p>
    <w:p w14:paraId="6AE28E6D" w14:textId="77777777" w:rsidR="003550D3" w:rsidRPr="003550D3" w:rsidRDefault="003550D3" w:rsidP="003550D3">
      <w:pPr>
        <w:ind w:left="810"/>
        <w:rPr>
          <w:noProof/>
        </w:rPr>
      </w:pPr>
    </w:p>
    <w:p w14:paraId="107EEC54" w14:textId="77777777" w:rsidR="003550D3" w:rsidRPr="003550D3" w:rsidRDefault="00446DAF" w:rsidP="003550D3">
      <w:pPr>
        <w:ind w:left="450"/>
        <w:rPr>
          <w:rFonts w:ascii="Courier New" w:hAnsi="Courier New" w:cs="Courier New"/>
          <w:noProof/>
          <w:sz w:val="28"/>
          <w:szCs w:val="28"/>
        </w:rPr>
      </w:pPr>
      <w:r>
        <w:rPr>
          <w:noProof/>
        </w:rPr>
        <w:drawing>
          <wp:inline distT="0" distB="0" distL="0" distR="0" wp14:anchorId="0CD088BF" wp14:editId="371ACE0C">
            <wp:extent cx="3217545" cy="2592705"/>
            <wp:effectExtent l="19050" t="0" r="1905" b="0"/>
            <wp:docPr id="8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 l="24072" t="29729" r="2200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17545" cy="25927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703D13C7" w14:textId="77777777" w:rsidR="003550D3" w:rsidRDefault="003550D3" w:rsidP="003550D3">
      <w:pPr>
        <w:ind w:left="450"/>
        <w:rPr>
          <w:rFonts w:ascii="Courier New" w:hAnsi="Courier New" w:cs="Courier New"/>
          <w:noProof/>
          <w:sz w:val="28"/>
          <w:szCs w:val="28"/>
        </w:rPr>
      </w:pPr>
    </w:p>
    <w:p w14:paraId="722C9B26" w14:textId="77777777" w:rsidR="00583E38" w:rsidRDefault="00583E38" w:rsidP="00583E38">
      <w:pPr>
        <w:numPr>
          <w:ilvl w:val="0"/>
          <w:numId w:val="1"/>
        </w:numPr>
      </w:pPr>
      <w:r>
        <w:t>To run your program select Start without Debugging</w:t>
      </w:r>
      <w:r w:rsidR="00765631">
        <w:t xml:space="preserve"> from the Debug menu.</w:t>
      </w:r>
    </w:p>
    <w:p w14:paraId="3448E356" w14:textId="77777777" w:rsidR="00583E38" w:rsidRDefault="00583E38" w:rsidP="00583E38"/>
    <w:p w14:paraId="6B462EAF" w14:textId="77777777" w:rsidR="003550D3" w:rsidRDefault="00446DAF" w:rsidP="00583E38">
      <w:r>
        <w:rPr>
          <w:noProof/>
        </w:rPr>
        <w:drawing>
          <wp:inline distT="0" distB="0" distL="0" distR="0" wp14:anchorId="1A5F60DA" wp14:editId="58135167">
            <wp:extent cx="2401570" cy="1637665"/>
            <wp:effectExtent l="1905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 r="66667" b="6374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1570" cy="16376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7E79E49C" w14:textId="77777777" w:rsidR="00765631" w:rsidRDefault="00765631" w:rsidP="00583E38"/>
    <w:p w14:paraId="25442A63" w14:textId="77777777" w:rsidR="00765631" w:rsidRDefault="00765631" w:rsidP="00765631">
      <w:pPr>
        <w:numPr>
          <w:ilvl w:val="0"/>
          <w:numId w:val="1"/>
        </w:numPr>
      </w:pPr>
      <w:r>
        <w:t>You should get the following output from your console.</w:t>
      </w:r>
    </w:p>
    <w:p w14:paraId="431AD93A" w14:textId="77777777" w:rsidR="00765631" w:rsidRDefault="00765631" w:rsidP="00765631"/>
    <w:p w14:paraId="780C67EC" w14:textId="77777777" w:rsidR="00583E38" w:rsidRDefault="00446DAF" w:rsidP="00583E38">
      <w:r>
        <w:rPr>
          <w:noProof/>
        </w:rPr>
        <w:drawing>
          <wp:inline distT="0" distB="0" distL="0" distR="0" wp14:anchorId="7826BDD2" wp14:editId="014D2697">
            <wp:extent cx="3657600" cy="1626235"/>
            <wp:effectExtent l="1905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7600" cy="16262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EFBD17B" w14:textId="77777777" w:rsidR="003037AF" w:rsidRDefault="003037AF" w:rsidP="00583E38"/>
    <w:p w14:paraId="6DA02230" w14:textId="77777777" w:rsidR="003037AF" w:rsidRDefault="003037AF" w:rsidP="003037AF"/>
    <w:p w14:paraId="334C88B8" w14:textId="77777777" w:rsidR="003037AF" w:rsidRDefault="003037AF" w:rsidP="003037AF"/>
    <w:p w14:paraId="1A25C94C" w14:textId="77777777" w:rsidR="003037AF" w:rsidRDefault="003037AF" w:rsidP="003037AF"/>
    <w:p w14:paraId="36A822E8" w14:textId="77777777" w:rsidR="003037AF" w:rsidRPr="00504FB0" w:rsidRDefault="003037AF" w:rsidP="003037AF">
      <w:pPr>
        <w:rPr>
          <w:b/>
        </w:rPr>
      </w:pPr>
      <w:r w:rsidRPr="00504FB0">
        <w:rPr>
          <w:b/>
        </w:rPr>
        <w:lastRenderedPageBreak/>
        <w:t>Some problems to solve:</w:t>
      </w:r>
    </w:p>
    <w:p w14:paraId="6B4FDDE5" w14:textId="77777777" w:rsidR="003037AF" w:rsidRDefault="003037AF" w:rsidP="003037AF">
      <w:r>
        <w:t>1. Evaluate f(x) for the following functions</w:t>
      </w:r>
      <w:r w:rsidR="005760F1">
        <w:t xml:space="preserve"> for x = 3</w:t>
      </w:r>
      <w:r>
        <w:t>:</w:t>
      </w:r>
    </w:p>
    <w:p w14:paraId="72007C32" w14:textId="77777777" w:rsidR="003037AF" w:rsidRDefault="00504FB0" w:rsidP="00504FB0">
      <w:pPr>
        <w:ind w:left="720"/>
      </w:pPr>
      <w:r w:rsidRPr="00504FB0">
        <w:rPr>
          <w:position w:val="-50"/>
        </w:rPr>
        <w:object w:dxaOrig="3379" w:dyaOrig="1160" w14:anchorId="07CE27B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9pt;height:58.15pt" o:ole="">
            <v:imagedata r:id="rId15" o:title=""/>
          </v:shape>
          <o:OLEObject Type="Embed" ProgID="Equation.DSMT4" ShapeID="_x0000_i1025" DrawAspect="Content" ObjectID="_1704168099" r:id="rId16"/>
        </w:object>
      </w:r>
      <w:r w:rsidR="003037AF">
        <w:t xml:space="preserve"> </w:t>
      </w:r>
    </w:p>
    <w:p w14:paraId="17A97A7C" w14:textId="77777777" w:rsidR="00504FB0" w:rsidRDefault="00504FB0" w:rsidP="00504FB0">
      <w:pPr>
        <w:ind w:left="720"/>
      </w:pPr>
    </w:p>
    <w:p w14:paraId="5BCCA550" w14:textId="77777777" w:rsidR="00504FB0" w:rsidRDefault="00504FB0" w:rsidP="00504FB0">
      <w:r>
        <w:t>2. Write a program that prints out your name, address, city, state, and ZIP code in this format:</w:t>
      </w:r>
    </w:p>
    <w:p w14:paraId="54EEC5BA" w14:textId="77777777" w:rsidR="00504FB0" w:rsidRDefault="00504FB0" w:rsidP="00504FB0">
      <w:r>
        <w:tab/>
        <w:t>Mary A. Smith</w:t>
      </w:r>
    </w:p>
    <w:p w14:paraId="67245E57" w14:textId="77777777" w:rsidR="00504FB0" w:rsidRDefault="00504FB0" w:rsidP="00504FB0">
      <w:r>
        <w:tab/>
        <w:t>13 Main Street</w:t>
      </w:r>
    </w:p>
    <w:p w14:paraId="79440D6A" w14:textId="77777777" w:rsidR="00504FB0" w:rsidRDefault="00504FB0" w:rsidP="00504FB0">
      <w:r>
        <w:tab/>
        <w:t>Exeter, NH   03833</w:t>
      </w:r>
    </w:p>
    <w:p w14:paraId="42C3853B" w14:textId="77777777" w:rsidR="00504FB0" w:rsidRDefault="00504FB0" w:rsidP="00504FB0"/>
    <w:p w14:paraId="61DB0DA9" w14:textId="77777777" w:rsidR="00504FB0" w:rsidRDefault="00504FB0" w:rsidP="00504FB0">
      <w:r>
        <w:t>3. Write a program that prints the number of seconds old you are.  Hard code your age for this calculation and print the number of seconds to the nearest year.</w:t>
      </w:r>
    </w:p>
    <w:p w14:paraId="2BA7F572" w14:textId="77777777" w:rsidR="00504FB0" w:rsidRDefault="00504FB0" w:rsidP="00504FB0"/>
    <w:sectPr w:rsidR="00504FB0" w:rsidSect="0073528E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41CA2913"/>
    <w:multiLevelType w:val="hybridMultilevel"/>
    <w:tmpl w:val="7616BBA2"/>
    <w:lvl w:ilvl="0" w:tplc="0409000F">
      <w:start w:val="1"/>
      <w:numFmt w:val="decimal"/>
      <w:lvlText w:val="%1."/>
      <w:lvlJc w:val="left"/>
      <w:pPr>
        <w:tabs>
          <w:tab w:val="num" w:pos="810"/>
        </w:tabs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val="bestFit" w:percent="222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83E38"/>
    <w:rsid w:val="00000F5B"/>
    <w:rsid w:val="00003774"/>
    <w:rsid w:val="00005FF5"/>
    <w:rsid w:val="0000770A"/>
    <w:rsid w:val="00010C60"/>
    <w:rsid w:val="000119E0"/>
    <w:rsid w:val="00014757"/>
    <w:rsid w:val="000202BF"/>
    <w:rsid w:val="0002686F"/>
    <w:rsid w:val="000327EF"/>
    <w:rsid w:val="00033B15"/>
    <w:rsid w:val="0003492F"/>
    <w:rsid w:val="00041F9B"/>
    <w:rsid w:val="00043354"/>
    <w:rsid w:val="0004665C"/>
    <w:rsid w:val="00047A77"/>
    <w:rsid w:val="00050448"/>
    <w:rsid w:val="00053740"/>
    <w:rsid w:val="0005450B"/>
    <w:rsid w:val="00054FEC"/>
    <w:rsid w:val="000572E0"/>
    <w:rsid w:val="0005798E"/>
    <w:rsid w:val="0006087E"/>
    <w:rsid w:val="00062134"/>
    <w:rsid w:val="00074238"/>
    <w:rsid w:val="00075E42"/>
    <w:rsid w:val="000779DA"/>
    <w:rsid w:val="00085372"/>
    <w:rsid w:val="000909D9"/>
    <w:rsid w:val="00091532"/>
    <w:rsid w:val="00091B87"/>
    <w:rsid w:val="000922AE"/>
    <w:rsid w:val="00095894"/>
    <w:rsid w:val="00096AAC"/>
    <w:rsid w:val="000A0111"/>
    <w:rsid w:val="000A5886"/>
    <w:rsid w:val="000A5F4F"/>
    <w:rsid w:val="000A789F"/>
    <w:rsid w:val="000B381F"/>
    <w:rsid w:val="000C62D6"/>
    <w:rsid w:val="000C6E4A"/>
    <w:rsid w:val="000D0C93"/>
    <w:rsid w:val="000D0E6F"/>
    <w:rsid w:val="000D313E"/>
    <w:rsid w:val="000E5D00"/>
    <w:rsid w:val="000F01A6"/>
    <w:rsid w:val="000F0565"/>
    <w:rsid w:val="000F0F00"/>
    <w:rsid w:val="000F4FF6"/>
    <w:rsid w:val="001021D2"/>
    <w:rsid w:val="00102456"/>
    <w:rsid w:val="001076DD"/>
    <w:rsid w:val="00116682"/>
    <w:rsid w:val="00116A49"/>
    <w:rsid w:val="001208A5"/>
    <w:rsid w:val="001227C7"/>
    <w:rsid w:val="00122B9F"/>
    <w:rsid w:val="001358BC"/>
    <w:rsid w:val="00141E62"/>
    <w:rsid w:val="001464EF"/>
    <w:rsid w:val="001476D1"/>
    <w:rsid w:val="00151157"/>
    <w:rsid w:val="0015336E"/>
    <w:rsid w:val="00154211"/>
    <w:rsid w:val="0015585E"/>
    <w:rsid w:val="00161223"/>
    <w:rsid w:val="0016276F"/>
    <w:rsid w:val="00162C2E"/>
    <w:rsid w:val="001657B4"/>
    <w:rsid w:val="00167122"/>
    <w:rsid w:val="00173235"/>
    <w:rsid w:val="00181FD4"/>
    <w:rsid w:val="0018598C"/>
    <w:rsid w:val="00187657"/>
    <w:rsid w:val="001941D1"/>
    <w:rsid w:val="001A0413"/>
    <w:rsid w:val="001A19CA"/>
    <w:rsid w:val="001A1A1A"/>
    <w:rsid w:val="001A534B"/>
    <w:rsid w:val="001A7BA5"/>
    <w:rsid w:val="001B02B8"/>
    <w:rsid w:val="001B6A17"/>
    <w:rsid w:val="001C0477"/>
    <w:rsid w:val="001C077D"/>
    <w:rsid w:val="001C16BA"/>
    <w:rsid w:val="001C3A31"/>
    <w:rsid w:val="001C4BF7"/>
    <w:rsid w:val="001C73C0"/>
    <w:rsid w:val="001D2E49"/>
    <w:rsid w:val="001D5914"/>
    <w:rsid w:val="001D5CDF"/>
    <w:rsid w:val="001E11AD"/>
    <w:rsid w:val="001F46F2"/>
    <w:rsid w:val="0020362C"/>
    <w:rsid w:val="00203B05"/>
    <w:rsid w:val="002056E2"/>
    <w:rsid w:val="00206EC7"/>
    <w:rsid w:val="002171A9"/>
    <w:rsid w:val="00217F73"/>
    <w:rsid w:val="002204F6"/>
    <w:rsid w:val="0022299A"/>
    <w:rsid w:val="00225EDF"/>
    <w:rsid w:val="00227291"/>
    <w:rsid w:val="00231983"/>
    <w:rsid w:val="00233511"/>
    <w:rsid w:val="00237987"/>
    <w:rsid w:val="00244AEA"/>
    <w:rsid w:val="002562B2"/>
    <w:rsid w:val="00271073"/>
    <w:rsid w:val="002856B5"/>
    <w:rsid w:val="002A189B"/>
    <w:rsid w:val="002A3A65"/>
    <w:rsid w:val="002B66F4"/>
    <w:rsid w:val="002D45FC"/>
    <w:rsid w:val="002D4B75"/>
    <w:rsid w:val="002E7F2B"/>
    <w:rsid w:val="002F7748"/>
    <w:rsid w:val="003037AF"/>
    <w:rsid w:val="0031267F"/>
    <w:rsid w:val="003126EC"/>
    <w:rsid w:val="003274D1"/>
    <w:rsid w:val="00333D47"/>
    <w:rsid w:val="003348AA"/>
    <w:rsid w:val="00335186"/>
    <w:rsid w:val="00337D16"/>
    <w:rsid w:val="00341E2A"/>
    <w:rsid w:val="00341E3A"/>
    <w:rsid w:val="003456E3"/>
    <w:rsid w:val="0034625B"/>
    <w:rsid w:val="003520A1"/>
    <w:rsid w:val="003550D3"/>
    <w:rsid w:val="003703C9"/>
    <w:rsid w:val="00370A87"/>
    <w:rsid w:val="0037151E"/>
    <w:rsid w:val="003759EA"/>
    <w:rsid w:val="00377498"/>
    <w:rsid w:val="003827A8"/>
    <w:rsid w:val="00382CC5"/>
    <w:rsid w:val="00383768"/>
    <w:rsid w:val="00383BF0"/>
    <w:rsid w:val="003862A4"/>
    <w:rsid w:val="003A101F"/>
    <w:rsid w:val="003A10C8"/>
    <w:rsid w:val="003A29A3"/>
    <w:rsid w:val="003A5FDA"/>
    <w:rsid w:val="003A6FD3"/>
    <w:rsid w:val="003A71E8"/>
    <w:rsid w:val="003B313A"/>
    <w:rsid w:val="003B4599"/>
    <w:rsid w:val="003C626D"/>
    <w:rsid w:val="003D0EC8"/>
    <w:rsid w:val="003D39D1"/>
    <w:rsid w:val="003F01C5"/>
    <w:rsid w:val="003F0774"/>
    <w:rsid w:val="00402544"/>
    <w:rsid w:val="0040448B"/>
    <w:rsid w:val="0041050B"/>
    <w:rsid w:val="00416C59"/>
    <w:rsid w:val="0042143E"/>
    <w:rsid w:val="00422111"/>
    <w:rsid w:val="00424753"/>
    <w:rsid w:val="00424C4D"/>
    <w:rsid w:val="00424F6A"/>
    <w:rsid w:val="004261CC"/>
    <w:rsid w:val="00434581"/>
    <w:rsid w:val="00436E6F"/>
    <w:rsid w:val="00440D2C"/>
    <w:rsid w:val="00446DAF"/>
    <w:rsid w:val="004529A8"/>
    <w:rsid w:val="00470E5C"/>
    <w:rsid w:val="00471357"/>
    <w:rsid w:val="00473B1F"/>
    <w:rsid w:val="00487350"/>
    <w:rsid w:val="0048780B"/>
    <w:rsid w:val="004912A4"/>
    <w:rsid w:val="00491B99"/>
    <w:rsid w:val="0049590C"/>
    <w:rsid w:val="004971B8"/>
    <w:rsid w:val="004A4348"/>
    <w:rsid w:val="004A731C"/>
    <w:rsid w:val="004B0BFA"/>
    <w:rsid w:val="004B2E5C"/>
    <w:rsid w:val="004B2FAA"/>
    <w:rsid w:val="004B5BB6"/>
    <w:rsid w:val="004C22E1"/>
    <w:rsid w:val="004C2BBE"/>
    <w:rsid w:val="004C32B0"/>
    <w:rsid w:val="004C7A4D"/>
    <w:rsid w:val="004D038B"/>
    <w:rsid w:val="004D1C77"/>
    <w:rsid w:val="004D4FFC"/>
    <w:rsid w:val="004D7036"/>
    <w:rsid w:val="004E19AD"/>
    <w:rsid w:val="004E477F"/>
    <w:rsid w:val="004E561C"/>
    <w:rsid w:val="004E6CA8"/>
    <w:rsid w:val="005004E1"/>
    <w:rsid w:val="00502496"/>
    <w:rsid w:val="00502CD5"/>
    <w:rsid w:val="00504FB0"/>
    <w:rsid w:val="005123BB"/>
    <w:rsid w:val="005242CC"/>
    <w:rsid w:val="00526244"/>
    <w:rsid w:val="00551F82"/>
    <w:rsid w:val="00552E77"/>
    <w:rsid w:val="00553E72"/>
    <w:rsid w:val="0055523A"/>
    <w:rsid w:val="00560B1D"/>
    <w:rsid w:val="005666F1"/>
    <w:rsid w:val="005760F1"/>
    <w:rsid w:val="0058174D"/>
    <w:rsid w:val="00581960"/>
    <w:rsid w:val="00583C8C"/>
    <w:rsid w:val="00583E38"/>
    <w:rsid w:val="005A2C99"/>
    <w:rsid w:val="005B21E2"/>
    <w:rsid w:val="005B2FE5"/>
    <w:rsid w:val="005B5A6E"/>
    <w:rsid w:val="005B6297"/>
    <w:rsid w:val="005B646D"/>
    <w:rsid w:val="005C03A3"/>
    <w:rsid w:val="005C41F1"/>
    <w:rsid w:val="005C7873"/>
    <w:rsid w:val="005C7AFC"/>
    <w:rsid w:val="005D0BF7"/>
    <w:rsid w:val="005E3C25"/>
    <w:rsid w:val="005E5458"/>
    <w:rsid w:val="005E585E"/>
    <w:rsid w:val="005F0905"/>
    <w:rsid w:val="0060041D"/>
    <w:rsid w:val="006065C5"/>
    <w:rsid w:val="00606AB1"/>
    <w:rsid w:val="006122FA"/>
    <w:rsid w:val="00612493"/>
    <w:rsid w:val="006146EE"/>
    <w:rsid w:val="00617149"/>
    <w:rsid w:val="00617C7B"/>
    <w:rsid w:val="00633A9F"/>
    <w:rsid w:val="00633D08"/>
    <w:rsid w:val="00641367"/>
    <w:rsid w:val="00645F46"/>
    <w:rsid w:val="00655FA0"/>
    <w:rsid w:val="00663906"/>
    <w:rsid w:val="0067241D"/>
    <w:rsid w:val="00672E28"/>
    <w:rsid w:val="006747F6"/>
    <w:rsid w:val="00695355"/>
    <w:rsid w:val="00696249"/>
    <w:rsid w:val="006A48F7"/>
    <w:rsid w:val="006A577E"/>
    <w:rsid w:val="006C432A"/>
    <w:rsid w:val="006D215B"/>
    <w:rsid w:val="006D41C7"/>
    <w:rsid w:val="006D5974"/>
    <w:rsid w:val="006E3DF6"/>
    <w:rsid w:val="006E53A1"/>
    <w:rsid w:val="006F15EE"/>
    <w:rsid w:val="00703910"/>
    <w:rsid w:val="00710C9E"/>
    <w:rsid w:val="00712970"/>
    <w:rsid w:val="00730972"/>
    <w:rsid w:val="00730C79"/>
    <w:rsid w:val="0073528E"/>
    <w:rsid w:val="00765631"/>
    <w:rsid w:val="0076777B"/>
    <w:rsid w:val="007724C5"/>
    <w:rsid w:val="00776BF0"/>
    <w:rsid w:val="00784168"/>
    <w:rsid w:val="00790B0B"/>
    <w:rsid w:val="0079244D"/>
    <w:rsid w:val="00794842"/>
    <w:rsid w:val="007961A0"/>
    <w:rsid w:val="007A136C"/>
    <w:rsid w:val="007A6A85"/>
    <w:rsid w:val="007B245F"/>
    <w:rsid w:val="007B2F0A"/>
    <w:rsid w:val="007B6DDD"/>
    <w:rsid w:val="007C2D06"/>
    <w:rsid w:val="007C6720"/>
    <w:rsid w:val="007D23BE"/>
    <w:rsid w:val="007D44BA"/>
    <w:rsid w:val="007D79A3"/>
    <w:rsid w:val="007E08E4"/>
    <w:rsid w:val="007E3BDA"/>
    <w:rsid w:val="007F05A2"/>
    <w:rsid w:val="007F3A35"/>
    <w:rsid w:val="00800CD5"/>
    <w:rsid w:val="00802DD2"/>
    <w:rsid w:val="0080481C"/>
    <w:rsid w:val="00813914"/>
    <w:rsid w:val="00814D43"/>
    <w:rsid w:val="00821244"/>
    <w:rsid w:val="00821D66"/>
    <w:rsid w:val="00822ACD"/>
    <w:rsid w:val="00823165"/>
    <w:rsid w:val="00824A2F"/>
    <w:rsid w:val="00841A3D"/>
    <w:rsid w:val="00842279"/>
    <w:rsid w:val="00847BD8"/>
    <w:rsid w:val="00851384"/>
    <w:rsid w:val="008513E7"/>
    <w:rsid w:val="008569F6"/>
    <w:rsid w:val="00857C63"/>
    <w:rsid w:val="008643F7"/>
    <w:rsid w:val="00870F27"/>
    <w:rsid w:val="008759D1"/>
    <w:rsid w:val="00881572"/>
    <w:rsid w:val="008849C2"/>
    <w:rsid w:val="00885E2C"/>
    <w:rsid w:val="00886F19"/>
    <w:rsid w:val="00890429"/>
    <w:rsid w:val="00891CBD"/>
    <w:rsid w:val="008A0EC1"/>
    <w:rsid w:val="008A3653"/>
    <w:rsid w:val="008A5802"/>
    <w:rsid w:val="008B2549"/>
    <w:rsid w:val="008B40C0"/>
    <w:rsid w:val="008B5B21"/>
    <w:rsid w:val="008C000F"/>
    <w:rsid w:val="008D1B28"/>
    <w:rsid w:val="008D4CF5"/>
    <w:rsid w:val="008D503D"/>
    <w:rsid w:val="008D644C"/>
    <w:rsid w:val="008D73A0"/>
    <w:rsid w:val="008E1523"/>
    <w:rsid w:val="008E181A"/>
    <w:rsid w:val="008E4EBC"/>
    <w:rsid w:val="008F050E"/>
    <w:rsid w:val="008F1D1A"/>
    <w:rsid w:val="008F744B"/>
    <w:rsid w:val="009109EF"/>
    <w:rsid w:val="0091454D"/>
    <w:rsid w:val="00921D72"/>
    <w:rsid w:val="00927622"/>
    <w:rsid w:val="00936F1F"/>
    <w:rsid w:val="009415B0"/>
    <w:rsid w:val="00950F85"/>
    <w:rsid w:val="0095777F"/>
    <w:rsid w:val="00957AF0"/>
    <w:rsid w:val="00957EDE"/>
    <w:rsid w:val="00960721"/>
    <w:rsid w:val="009650D5"/>
    <w:rsid w:val="00970043"/>
    <w:rsid w:val="009873B7"/>
    <w:rsid w:val="00990255"/>
    <w:rsid w:val="00997037"/>
    <w:rsid w:val="009A561E"/>
    <w:rsid w:val="009B48E2"/>
    <w:rsid w:val="009C2CA5"/>
    <w:rsid w:val="009C4F70"/>
    <w:rsid w:val="009D0E83"/>
    <w:rsid w:val="009E165A"/>
    <w:rsid w:val="009E5F86"/>
    <w:rsid w:val="009F0724"/>
    <w:rsid w:val="009F4EFE"/>
    <w:rsid w:val="009F6E74"/>
    <w:rsid w:val="00A04CF9"/>
    <w:rsid w:val="00A125EB"/>
    <w:rsid w:val="00A1431D"/>
    <w:rsid w:val="00A15733"/>
    <w:rsid w:val="00A213E1"/>
    <w:rsid w:val="00A22B6F"/>
    <w:rsid w:val="00A2602E"/>
    <w:rsid w:val="00A27A29"/>
    <w:rsid w:val="00A27CA8"/>
    <w:rsid w:val="00A32A30"/>
    <w:rsid w:val="00A33027"/>
    <w:rsid w:val="00A374C3"/>
    <w:rsid w:val="00A42C5D"/>
    <w:rsid w:val="00A479C7"/>
    <w:rsid w:val="00A55061"/>
    <w:rsid w:val="00A60189"/>
    <w:rsid w:val="00A611C0"/>
    <w:rsid w:val="00A63786"/>
    <w:rsid w:val="00A675E4"/>
    <w:rsid w:val="00A736F3"/>
    <w:rsid w:val="00A7508A"/>
    <w:rsid w:val="00A83384"/>
    <w:rsid w:val="00A83431"/>
    <w:rsid w:val="00A87B78"/>
    <w:rsid w:val="00A9619C"/>
    <w:rsid w:val="00A97706"/>
    <w:rsid w:val="00AA0DB6"/>
    <w:rsid w:val="00AA0E68"/>
    <w:rsid w:val="00AB2CCD"/>
    <w:rsid w:val="00AB5AB7"/>
    <w:rsid w:val="00AC46BB"/>
    <w:rsid w:val="00AD038E"/>
    <w:rsid w:val="00AD1143"/>
    <w:rsid w:val="00AD27CE"/>
    <w:rsid w:val="00AD2A5E"/>
    <w:rsid w:val="00AD2AA1"/>
    <w:rsid w:val="00AD4959"/>
    <w:rsid w:val="00AD55D8"/>
    <w:rsid w:val="00AD6263"/>
    <w:rsid w:val="00AD6AAE"/>
    <w:rsid w:val="00AF024C"/>
    <w:rsid w:val="00AF0B56"/>
    <w:rsid w:val="00B03C99"/>
    <w:rsid w:val="00B142F7"/>
    <w:rsid w:val="00B260BF"/>
    <w:rsid w:val="00B270E4"/>
    <w:rsid w:val="00B404AB"/>
    <w:rsid w:val="00B431A6"/>
    <w:rsid w:val="00B44717"/>
    <w:rsid w:val="00B527EF"/>
    <w:rsid w:val="00B60221"/>
    <w:rsid w:val="00B64871"/>
    <w:rsid w:val="00B727CE"/>
    <w:rsid w:val="00B748AE"/>
    <w:rsid w:val="00B803FD"/>
    <w:rsid w:val="00B80FD2"/>
    <w:rsid w:val="00B832C3"/>
    <w:rsid w:val="00B838FA"/>
    <w:rsid w:val="00B91CBB"/>
    <w:rsid w:val="00B93F93"/>
    <w:rsid w:val="00B97DFC"/>
    <w:rsid w:val="00BA176D"/>
    <w:rsid w:val="00BA181C"/>
    <w:rsid w:val="00BA36BB"/>
    <w:rsid w:val="00BA43DE"/>
    <w:rsid w:val="00BA4578"/>
    <w:rsid w:val="00BB709D"/>
    <w:rsid w:val="00BB7D7F"/>
    <w:rsid w:val="00BC2678"/>
    <w:rsid w:val="00BC3377"/>
    <w:rsid w:val="00BC4528"/>
    <w:rsid w:val="00BD07BD"/>
    <w:rsid w:val="00BD5477"/>
    <w:rsid w:val="00BD6976"/>
    <w:rsid w:val="00BD6C15"/>
    <w:rsid w:val="00BE3B4D"/>
    <w:rsid w:val="00BE43A6"/>
    <w:rsid w:val="00BE4961"/>
    <w:rsid w:val="00BE73FE"/>
    <w:rsid w:val="00BE7CB9"/>
    <w:rsid w:val="00BF0645"/>
    <w:rsid w:val="00BF0B69"/>
    <w:rsid w:val="00BF5F11"/>
    <w:rsid w:val="00BF77B9"/>
    <w:rsid w:val="00BF77D1"/>
    <w:rsid w:val="00C03928"/>
    <w:rsid w:val="00C043F5"/>
    <w:rsid w:val="00C04AEB"/>
    <w:rsid w:val="00C06EBE"/>
    <w:rsid w:val="00C169F1"/>
    <w:rsid w:val="00C214E1"/>
    <w:rsid w:val="00C240F8"/>
    <w:rsid w:val="00C26268"/>
    <w:rsid w:val="00C42DC9"/>
    <w:rsid w:val="00C45183"/>
    <w:rsid w:val="00C5080A"/>
    <w:rsid w:val="00C51A30"/>
    <w:rsid w:val="00C524E8"/>
    <w:rsid w:val="00C55F7C"/>
    <w:rsid w:val="00C606CD"/>
    <w:rsid w:val="00C60EF5"/>
    <w:rsid w:val="00C62C62"/>
    <w:rsid w:val="00C642D6"/>
    <w:rsid w:val="00C64CCE"/>
    <w:rsid w:val="00C676D3"/>
    <w:rsid w:val="00C7158F"/>
    <w:rsid w:val="00C74466"/>
    <w:rsid w:val="00C74DBA"/>
    <w:rsid w:val="00C77BDF"/>
    <w:rsid w:val="00C84D48"/>
    <w:rsid w:val="00C86992"/>
    <w:rsid w:val="00C909C3"/>
    <w:rsid w:val="00CA158B"/>
    <w:rsid w:val="00CA3AAE"/>
    <w:rsid w:val="00CA4B78"/>
    <w:rsid w:val="00CB3D5C"/>
    <w:rsid w:val="00CB5CA4"/>
    <w:rsid w:val="00CB6AB5"/>
    <w:rsid w:val="00CC2683"/>
    <w:rsid w:val="00CC290F"/>
    <w:rsid w:val="00CD6D33"/>
    <w:rsid w:val="00CE0574"/>
    <w:rsid w:val="00CF25E8"/>
    <w:rsid w:val="00CF4936"/>
    <w:rsid w:val="00CF4D57"/>
    <w:rsid w:val="00D06C4B"/>
    <w:rsid w:val="00D157AF"/>
    <w:rsid w:val="00D163B2"/>
    <w:rsid w:val="00D22780"/>
    <w:rsid w:val="00D24B75"/>
    <w:rsid w:val="00D309F6"/>
    <w:rsid w:val="00D318EC"/>
    <w:rsid w:val="00D5087D"/>
    <w:rsid w:val="00D51359"/>
    <w:rsid w:val="00D57C22"/>
    <w:rsid w:val="00D6342D"/>
    <w:rsid w:val="00D6640A"/>
    <w:rsid w:val="00D66BC9"/>
    <w:rsid w:val="00D67563"/>
    <w:rsid w:val="00D715F7"/>
    <w:rsid w:val="00D77D7F"/>
    <w:rsid w:val="00D83BCC"/>
    <w:rsid w:val="00D902BC"/>
    <w:rsid w:val="00D92D95"/>
    <w:rsid w:val="00DB4CE3"/>
    <w:rsid w:val="00DB5E7C"/>
    <w:rsid w:val="00DB7138"/>
    <w:rsid w:val="00DC0842"/>
    <w:rsid w:val="00DC2348"/>
    <w:rsid w:val="00DD5D11"/>
    <w:rsid w:val="00DD796C"/>
    <w:rsid w:val="00DE1D56"/>
    <w:rsid w:val="00DE530A"/>
    <w:rsid w:val="00DE7EF6"/>
    <w:rsid w:val="00DF044B"/>
    <w:rsid w:val="00DF1DCD"/>
    <w:rsid w:val="00DF5F60"/>
    <w:rsid w:val="00DF78B1"/>
    <w:rsid w:val="00DF794B"/>
    <w:rsid w:val="00E05607"/>
    <w:rsid w:val="00E174EF"/>
    <w:rsid w:val="00E1770A"/>
    <w:rsid w:val="00E22AE2"/>
    <w:rsid w:val="00E22B7B"/>
    <w:rsid w:val="00E241A4"/>
    <w:rsid w:val="00E26D3D"/>
    <w:rsid w:val="00E27512"/>
    <w:rsid w:val="00E33740"/>
    <w:rsid w:val="00E355CC"/>
    <w:rsid w:val="00E42738"/>
    <w:rsid w:val="00E44F6A"/>
    <w:rsid w:val="00E45373"/>
    <w:rsid w:val="00E500DA"/>
    <w:rsid w:val="00E50EFA"/>
    <w:rsid w:val="00E535F6"/>
    <w:rsid w:val="00E54341"/>
    <w:rsid w:val="00E579DF"/>
    <w:rsid w:val="00E62CA9"/>
    <w:rsid w:val="00E63B4D"/>
    <w:rsid w:val="00E6609F"/>
    <w:rsid w:val="00E66F75"/>
    <w:rsid w:val="00E7222B"/>
    <w:rsid w:val="00E77051"/>
    <w:rsid w:val="00E8111B"/>
    <w:rsid w:val="00E83129"/>
    <w:rsid w:val="00E83FA7"/>
    <w:rsid w:val="00E93506"/>
    <w:rsid w:val="00EA00CD"/>
    <w:rsid w:val="00EA23C8"/>
    <w:rsid w:val="00EB2B24"/>
    <w:rsid w:val="00EB474E"/>
    <w:rsid w:val="00EC0BDF"/>
    <w:rsid w:val="00EC19F5"/>
    <w:rsid w:val="00EC6559"/>
    <w:rsid w:val="00ED0905"/>
    <w:rsid w:val="00ED0970"/>
    <w:rsid w:val="00ED32BA"/>
    <w:rsid w:val="00EE18DE"/>
    <w:rsid w:val="00EE60AC"/>
    <w:rsid w:val="00EF0CC9"/>
    <w:rsid w:val="00EF775F"/>
    <w:rsid w:val="00F02CC4"/>
    <w:rsid w:val="00F056B0"/>
    <w:rsid w:val="00F138C9"/>
    <w:rsid w:val="00F161C8"/>
    <w:rsid w:val="00F17D59"/>
    <w:rsid w:val="00F200CE"/>
    <w:rsid w:val="00F26AD3"/>
    <w:rsid w:val="00F45314"/>
    <w:rsid w:val="00F462FB"/>
    <w:rsid w:val="00F478C1"/>
    <w:rsid w:val="00F51228"/>
    <w:rsid w:val="00F57034"/>
    <w:rsid w:val="00F57830"/>
    <w:rsid w:val="00F7343B"/>
    <w:rsid w:val="00F73F6E"/>
    <w:rsid w:val="00F7657D"/>
    <w:rsid w:val="00F8272F"/>
    <w:rsid w:val="00F8443A"/>
    <w:rsid w:val="00F874A0"/>
    <w:rsid w:val="00F92EF5"/>
    <w:rsid w:val="00F96DDB"/>
    <w:rsid w:val="00FA194E"/>
    <w:rsid w:val="00FA41D1"/>
    <w:rsid w:val="00FB4B21"/>
    <w:rsid w:val="00FB6208"/>
    <w:rsid w:val="00FB7088"/>
    <w:rsid w:val="00FC195A"/>
    <w:rsid w:val="00FC29B4"/>
    <w:rsid w:val="00FC4994"/>
    <w:rsid w:val="00FD4230"/>
    <w:rsid w:val="00FE0D3E"/>
    <w:rsid w:val="00FE489B"/>
    <w:rsid w:val="00FE5D01"/>
    <w:rsid w:val="00FE6CCE"/>
    <w:rsid w:val="00FF0B8E"/>
    <w:rsid w:val="00FF24EE"/>
    <w:rsid w:val="00FF3543"/>
    <w:rsid w:val="00FF57C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7"/>
    <o:shapelayout v:ext="edit">
      <o:idmap v:ext="edit" data="1"/>
    </o:shapelayout>
  </w:shapeDefaults>
  <w:decimalSymbol w:val="."/>
  <w:listSeparator w:val=","/>
  <w14:docId w14:val="703F163D"/>
  <w15:docId w15:val="{95582D29-CDCC-4222-98CD-7EFD2A01A08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73528E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rsid w:val="008B5B2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8B5B21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13" Type="http://schemas.openxmlformats.org/officeDocument/2006/relationships/image" Target="media/image9.png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3.png"/><Relationship Id="rId12" Type="http://schemas.openxmlformats.org/officeDocument/2006/relationships/image" Target="media/image8.png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1.bin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7.png"/><Relationship Id="rId5" Type="http://schemas.openxmlformats.org/officeDocument/2006/relationships/image" Target="media/image1.png"/><Relationship Id="rId15" Type="http://schemas.openxmlformats.org/officeDocument/2006/relationships/image" Target="media/image11.wmf"/><Relationship Id="rId10" Type="http://schemas.openxmlformats.org/officeDocument/2006/relationships/image" Target="media/image6.png"/><Relationship Id="rId4" Type="http://schemas.openxmlformats.org/officeDocument/2006/relationships/webSettings" Target="webSettings.xml"/><Relationship Id="rId9" Type="http://schemas.openxmlformats.org/officeDocument/2006/relationships/image" Target="media/image5.png"/><Relationship Id="rId14" Type="http://schemas.openxmlformats.org/officeDocument/2006/relationships/image" Target="media/image10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0</TotalTime>
  <Pages>5</Pages>
  <Words>327</Words>
  <Characters>1568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:</vt:lpstr>
    </vt:vector>
  </TitlesOfParts>
  <Company/>
  <LinksUpToDate>false</LinksUpToDate>
  <CharactersWithSpaces>189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:</dc:title>
  <dc:creator>nmessa</dc:creator>
  <cp:lastModifiedBy>Norm Messa</cp:lastModifiedBy>
  <cp:revision>4</cp:revision>
  <dcterms:created xsi:type="dcterms:W3CDTF">2021-01-20T18:22:00Z</dcterms:created>
  <dcterms:modified xsi:type="dcterms:W3CDTF">2022-01-20T12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